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15A36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719E9A03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C876178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20B32684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13D95B6A" w14:textId="5F3D4745" w:rsidR="00EE4760" w:rsidRDefault="004645AD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DA05D8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1494B399" w14:textId="0A4B3B9F" w:rsidR="00785B46" w:rsidRDefault="00071B31" w:rsidP="00605A79">
      <w:pPr>
        <w:jc w:val="both"/>
        <w:rPr>
          <w:b/>
          <w:szCs w:val="24"/>
          <w:lang w:val="en-US"/>
        </w:rPr>
      </w:pPr>
      <w:r>
        <w:rPr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FFECB6A" wp14:editId="44D92C8F">
                <wp:simplePos x="0" y="0"/>
                <wp:positionH relativeFrom="column">
                  <wp:posOffset>3964940</wp:posOffset>
                </wp:positionH>
                <wp:positionV relativeFrom="paragraph">
                  <wp:posOffset>58420</wp:posOffset>
                </wp:positionV>
                <wp:extent cx="2289810" cy="1695450"/>
                <wp:effectExtent l="0" t="0" r="0" b="38100"/>
                <wp:wrapSquare wrapText="bothSides"/>
                <wp:docPr id="1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9810" cy="1695450"/>
                          <a:chOff x="4518" y="2204"/>
                          <a:chExt cx="3606" cy="2670"/>
                        </a:xfrm>
                      </wpg:grpSpPr>
                      <wps:wsp>
                        <wps:cNvPr id="2" name="AutoShape 112"/>
                        <wps:cNvSpPr>
                          <a:spLocks noChangeArrowheads="1"/>
                        </wps:cNvSpPr>
                        <wps:spPr bwMode="auto">
                          <a:xfrm flipH="1">
                            <a:off x="5214" y="2435"/>
                            <a:ext cx="1873" cy="1873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3ABB3E" w14:textId="77777777" w:rsidR="00071B31" w:rsidRDefault="00071B31" w:rsidP="00071B3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13"/>
                        <wps:cNvCnPr>
                          <a:cxnSpLocks noChangeShapeType="1"/>
                        </wps:cNvCnPr>
                        <wps:spPr bwMode="auto">
                          <a:xfrm flipH="1">
                            <a:off x="7498" y="2461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111" y="4761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168" y="3905"/>
                            <a:ext cx="0" cy="17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7254" y="2419"/>
                            <a:ext cx="36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4541" y="4285"/>
                            <a:ext cx="5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7246" y="4334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7506" y="3973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32168E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5425" y="3965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E36B4E" w14:textId="77777777" w:rsidR="00785B46" w:rsidRPr="00605A79" w:rsidRDefault="00785B46" w:rsidP="00785B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05A79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6728" y="3941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277F1C" w14:textId="77777777" w:rsidR="00785B46" w:rsidRPr="00605A79" w:rsidRDefault="00785B46" w:rsidP="00785B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05A79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6728" y="2595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2901AA" w14:textId="77777777" w:rsidR="00785B46" w:rsidRPr="00605A79" w:rsidRDefault="00785B46" w:rsidP="00785B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05A79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7498" y="3146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FFCF7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4378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F0119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2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973" y="4761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" name="Group 126"/>
                        <wpg:cNvGrpSpPr>
                          <a:grpSpLocks/>
                        </wpg:cNvGrpSpPr>
                        <wpg:grpSpPr bwMode="auto">
                          <a:xfrm>
                            <a:off x="4718" y="3657"/>
                            <a:ext cx="379" cy="391"/>
                            <a:chOff x="9144" y="7782"/>
                            <a:chExt cx="384" cy="384"/>
                          </a:xfrm>
                        </wpg:grpSpPr>
                        <wps:wsp>
                          <wps:cNvPr id="17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B8DA4F" w14:textId="77777777" w:rsidR="00785B46" w:rsidRPr="00605A79" w:rsidRDefault="00785B46" w:rsidP="00785B46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05A79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756E952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29"/>
                        <wpg:cNvGrpSpPr>
                          <a:grpSpLocks/>
                        </wpg:cNvGrpSpPr>
                        <wpg:grpSpPr bwMode="auto">
                          <a:xfrm>
                            <a:off x="6258" y="3531"/>
                            <a:ext cx="380" cy="390"/>
                            <a:chOff x="9144" y="7782"/>
                            <a:chExt cx="384" cy="384"/>
                          </a:xfrm>
                        </wpg:grpSpPr>
                        <wps:wsp>
                          <wps:cNvPr id="20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1DFE84" w14:textId="77777777" w:rsidR="00785B46" w:rsidRPr="00605A79" w:rsidRDefault="00785B46" w:rsidP="00785B46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05A79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5AC6399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" name="Group 132"/>
                        <wpg:cNvGrpSpPr>
                          <a:grpSpLocks/>
                        </wpg:cNvGrpSpPr>
                        <wpg:grpSpPr bwMode="auto">
                          <a:xfrm>
                            <a:off x="6815" y="4285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23" name="Group 133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4" name="AutoShape 1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6BE308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1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CE78AC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AB7F20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137"/>
                        <wpg:cNvGrpSpPr>
                          <a:grpSpLocks/>
                        </wpg:cNvGrpSpPr>
                        <wpg:grpSpPr bwMode="auto">
                          <a:xfrm rot="10800000">
                            <a:off x="6832" y="2204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28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9" name="AutoShape 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3E42BE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Rectangle 1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39E576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E54642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" name="Group 142"/>
                        <wpg:cNvGrpSpPr>
                          <a:grpSpLocks/>
                        </wpg:cNvGrpSpPr>
                        <wpg:grpSpPr bwMode="auto">
                          <a:xfrm>
                            <a:off x="4968" y="4263"/>
                            <a:ext cx="525" cy="296"/>
                            <a:chOff x="5615" y="13569"/>
                            <a:chExt cx="525" cy="296"/>
                          </a:xfrm>
                        </wpg:grpSpPr>
                        <wps:wsp>
                          <wps:cNvPr id="33" name="AutoShape 143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813" y="13602"/>
                              <a:ext cx="138" cy="12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353428D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144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615" y="13757"/>
                              <a:ext cx="525" cy="108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B5B864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13569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D58842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518" y="4345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CA3F3C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5202" y="3045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6098F5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8" y="3404"/>
                            <a:ext cx="0" cy="74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FECB6A" id="Group 111" o:spid="_x0000_s1026" style="position:absolute;left:0;text-align:left;margin-left:312.2pt;margin-top:4.6pt;width:180.3pt;height:133.5pt;z-index:251657728" coordorigin="4518,2204" coordsize="3606,2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12" o:spid="_x0000_s1027" type="#_x0000_t6" style="position:absolute;left:5214;top:2435;width:1873;height:187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" fillcolor="black" strokeweight="1pt">
                  <v:fill r:id="rId7" o:title="" type="pattern"/>
                  <v:textbox>
                    <w:txbxContent>
                      <w:p w14:paraId="1B3ABB3E" w14:textId="77777777" w:rsidR="00071B31" w:rsidRDefault="00071B31" w:rsidP="00071B31">
                        <w:pPr>
                          <w:jc w:val="center"/>
                        </w:pPr>
                      </w:p>
                    </w:txbxContent>
                  </v:textbox>
                </v:shape>
                <v:line id="Line 113" o:spid="_x0000_s1028" style="position:absolute;flip:x;visibility:visible;mso-wrap-style:square" from="7498,2461" to="7498,4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114" o:spid="_x0000_s1029" style="position:absolute;rotation:90;visibility:visible;mso-wrap-style:square" from="5111,4761" to="5338,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" strokeweight="1pt"/>
                <v:line id="Line 115" o:spid="_x0000_s1030" style="position:absolute;rotation:90;visibility:visible;mso-wrap-style:square" from="6168,3905" to="6168,5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116" o:spid="_x0000_s1031" style="position:absolute;visibility:visible;mso-wrap-style:square" from="7254,2419" to="7616,2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117" o:spid="_x0000_s1032" style="position:absolute;visibility:visible;mso-wrap-style:square" from="4541,4285" to="5109,4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" strokeweight="1pt">
                  <v:stroke endarrow="block" endarrowwidth="narrow"/>
                </v:line>
                <v:line id="Line 118" o:spid="_x0000_s1033" style="position:absolute;visibility:visible;mso-wrap-style:square" from="7246,4334" to="7645,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9" o:spid="_x0000_s1034" type="#_x0000_t202" style="position:absolute;left:7506;top:3973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3C32168E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shape id="Text Box 120" o:spid="_x0000_s1035" type="#_x0000_t202" style="position:absolute;left:5425;top:3965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EE36B4E" w14:textId="77777777" w:rsidR="00785B46" w:rsidRPr="00605A79" w:rsidRDefault="00785B46" w:rsidP="00785B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605A79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1" o:spid="_x0000_s1036" type="#_x0000_t202" style="position:absolute;left:6728;top:3941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2277F1C" w14:textId="77777777" w:rsidR="00785B46" w:rsidRPr="00605A79" w:rsidRDefault="00785B46" w:rsidP="00785B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605A79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22" o:spid="_x0000_s1037" type="#_x0000_t202" style="position:absolute;left:6728;top:2595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F2901AA" w14:textId="77777777" w:rsidR="00785B46" w:rsidRPr="00605A79" w:rsidRDefault="00785B46" w:rsidP="00785B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605A79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23" o:spid="_x0000_s1038" type="#_x0000_t202" style="position:absolute;left:7498;top:3146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31FFCF7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24" o:spid="_x0000_s1039" type="#_x0000_t202" style="position:absolute;left:5926;top:4378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249F0119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5" o:spid="_x0000_s1040" style="position:absolute;rotation:90;visibility:visible;mso-wrap-style:square" from="6973,4761" to="7200,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" strokeweight="1pt"/>
                <v:group id="Group 126" o:spid="_x0000_s1041" style="position:absolute;left:4718;top:3657;width:379;height:39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Text Box 127" o:spid="_x0000_s1042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46B8DA4F" w14:textId="77777777" w:rsidR="00785B46" w:rsidRPr="00605A79" w:rsidRDefault="00785B46" w:rsidP="00785B46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05A79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128" o:spid="_x0000_s1043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" filled="f" strokeweight="1pt">
                    <v:textbox>
                      <w:txbxContent>
                        <w:p w14:paraId="0756E952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29" o:spid="_x0000_s1044" style="position:absolute;left:6258;top:3531;width:380;height:390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Text Box 130" o:spid="_x0000_s1045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14:paraId="421DFE84" w14:textId="77777777" w:rsidR="00785B46" w:rsidRPr="00605A79" w:rsidRDefault="00785B46" w:rsidP="00785B46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05A79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1" o:spid="_x0000_s1046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" filled="f" strokeweight="1pt">
                    <v:textbox>
                      <w:txbxContent>
                        <w:p w14:paraId="35AC6399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32" o:spid="_x0000_s1047" style="position:absolute;left:6815;top:4285;width:520;height:263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Group 133" o:spid="_x0000_s1048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4" o:spid="_x0000_s1049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zr3xgAAANsAAAAPAAAAZHJzL2Rvd25yZXYueG1sRI9Ba8JA&#10;FITvhf6H5RV6KXWji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T9s698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346BE308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135" o:spid="_x0000_s1050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BBhwQAAANsAAAAPAAAAZHJzL2Rvd25yZXYueG1sRI9Bi8Iw&#10;FITvC/6H8ARva2pB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K/YEGH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28CE78AC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136" o:spid="_x0000_s1051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>
                    <v:textbox>
                      <w:txbxContent>
                        <w:p w14:paraId="66AB7F20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37" o:spid="_x0000_s1052" style="position:absolute;left:6832;top:2204;width:520;height:263;rotation:180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">
                  <v:group id="Group 138" o:spid="_x0000_s1053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shape id="AutoShape 139" o:spid="_x0000_s1054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5E3E42BE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140" o:spid="_x0000_s1055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" fillcolor="black" stroked="f">
                      <v:fill r:id="rId8" o:title="" type="pattern"/>
                      <v:textbox>
                        <w:txbxContent>
                          <w:p w14:paraId="5539E576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141" o:spid="_x0000_s1056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WvwwAAANs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Cn9f4g/QmwcAAAD//wMAUEsBAi0AFAAGAAgAAAAhANvh9svuAAAAhQEAABMAAAAAAAAAAAAA&#10;AAAAAAAAAFtDb250ZW50X1R5cGVzXS54bWxQSwECLQAUAAYACAAAACEAWvQsW78AAAAVAQAACwAA&#10;AAAAAAAAAAAAAAAfAQAAX3JlbHMvLnJlbHNQSwECLQAUAAYACAAAACEAcEZVr8MAAADbAAAADwAA&#10;AAAAAAAAAAAAAAAHAgAAZHJzL2Rvd25yZXYueG1sUEsFBgAAAAADAAMAtwAAAPcCAAAAAA==&#10;">
                    <v:textbox>
                      <w:txbxContent>
                        <w:p w14:paraId="3FE54642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42" o:spid="_x0000_s1057" style="position:absolute;left:4968;top:4263;width:525;height:296" coordorigin="5615,13569" coordsize="525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AutoShape 143" o:spid="_x0000_s1058" type="#_x0000_t5" style="position:absolute;left:5813;top:13602;width:138;height: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" fillcolor="black">
                    <v:fill r:id="rId8" o:title="" type="pattern"/>
                    <v:textbox>
                      <w:txbxContent>
                        <w:p w14:paraId="6353428D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144" o:spid="_x0000_s1059" style="position:absolute;left:5615;top:13757;width:52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" fillcolor="black" stroked="f" strokeweight="1.5pt">
                    <v:fill r:id="rId8" o:title="" type="pattern"/>
                    <v:textbox>
                      <w:txbxContent>
                        <w:p w14:paraId="24B5B864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145" o:spid="_x0000_s1060" style="position:absolute;left:5841;top:13569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Os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0g/8v8Qfo9R8AAAD//wMAUEsBAi0AFAAGAAgAAAAhANvh9svuAAAAhQEAABMAAAAAAAAAAAAA&#10;AAAAAAAAAFtDb250ZW50X1R5cGVzXS54bWxQSwECLQAUAAYACAAAACEAWvQsW78AAAAVAQAACwAA&#10;AAAAAAAAAAAAAAAfAQAAX3JlbHMvLnJlbHNQSwECLQAUAAYACAAAACEAD31TrMMAAADbAAAADwAA&#10;AAAAAAAAAAAAAAAHAgAAZHJzL2Rvd25yZXYueG1sUEsFBgAAAAADAAMAtwAAAPcCAAAAAA==&#10;">
                    <v:textbox>
                      <w:txbxContent>
                        <w:p w14:paraId="32D58842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146" o:spid="_x0000_s1061" type="#_x0000_t202" style="position:absolute;left:4518;top:4345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5ECA3F3C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Text Box 147" o:spid="_x0000_s1062" type="#_x0000_t202" style="position:absolute;left:5202;top:3045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706098F5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8" o:spid="_x0000_s1063" type="#_x0000_t32" style="position:absolute;left:5228;top:3404;width:0;height:7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" strokeweight="1pt"/>
                <w10:wrap type="square"/>
              </v:group>
            </w:pict>
          </mc:Fallback>
        </mc:AlternateContent>
      </w:r>
    </w:p>
    <w:p w14:paraId="27BAB001" w14:textId="4A5AB14B" w:rsidR="00785B46" w:rsidRDefault="00785B46" w:rsidP="00785B46">
      <w:pPr>
        <w:spacing w:line="360" w:lineRule="exact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A thin triangular slab </w:t>
      </w:r>
      <w:r w:rsidRPr="005C2CA0">
        <w:rPr>
          <w:szCs w:val="24"/>
          <w:lang w:val="en-US"/>
        </w:rPr>
        <w:t xml:space="preserve">(assume plane stress conditions) </w:t>
      </w:r>
      <w:r>
        <w:rPr>
          <w:szCs w:val="24"/>
          <w:lang w:val="en-US"/>
        </w:rPr>
        <w:t xml:space="preserve">loaded by a horizontal force is allowed to </w:t>
      </w:r>
      <w:r w:rsidRPr="005C2CA0">
        <w:rPr>
          <w:szCs w:val="24"/>
          <w:lang w:val="en-US"/>
        </w:rPr>
        <w:t xml:space="preserve">move </w:t>
      </w:r>
      <w:r>
        <w:rPr>
          <w:szCs w:val="24"/>
          <w:lang w:val="en-US"/>
        </w:rPr>
        <w:t>horizontally at node 1 and nodes 2 and 3 are fixed</w:t>
      </w:r>
      <w:r w:rsidRPr="005C2CA0">
        <w:rPr>
          <w:szCs w:val="24"/>
          <w:lang w:val="en-US"/>
        </w:rPr>
        <w:t>.</w: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At the constant initial </w:t>
      </w:r>
      <w:r>
        <w:rPr>
          <w:szCs w:val="24"/>
          <w:lang w:val="en-US"/>
        </w:rPr>
        <w:t>temperature</w:t>
      </w:r>
      <w:r w:rsidR="00A60CC8">
        <w:rPr>
          <w:szCs w:val="24"/>
          <w:lang w:val="en-US"/>
        </w:rPr>
        <w:t xml:space="preserve"> </w:t>
      </w:r>
      <w:r w:rsidR="00B81454" w:rsidRPr="00B81454">
        <w:rPr>
          <w:position w:val="-6"/>
        </w:rPr>
        <w:object w:dxaOrig="320" w:dyaOrig="279" w14:anchorId="0AE71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3.65pt" o:ole="">
            <v:imagedata r:id="rId9" o:title=""/>
          </v:shape>
          <o:OLEObject Type="Embed" ProgID="Equation.DSMT4" ShapeID="_x0000_i1025" DrawAspect="Content" ObjectID="_1737540305" r:id="rId10"/>
        </w:objec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and </w:t>
      </w:r>
      <w:r w:rsidR="00B9743F">
        <w:rPr>
          <w:szCs w:val="24"/>
          <w:lang w:val="en-US"/>
        </w:rPr>
        <w:t xml:space="preserve">loading </w:t>
      </w:r>
      <w:bookmarkStart w:id="0" w:name="MTBlankEqn"/>
      <w:r w:rsidR="00B81454" w:rsidRPr="00B81454">
        <w:rPr>
          <w:position w:val="-6"/>
        </w:rPr>
        <w:object w:dxaOrig="620" w:dyaOrig="279" w14:anchorId="1E5D342C">
          <v:shape id="_x0000_i1026" type="#_x0000_t75" style="width:31pt;height:13.65pt" o:ole="">
            <v:imagedata r:id="rId11" o:title=""/>
          </v:shape>
          <o:OLEObject Type="Embed" ProgID="Equation.DSMT4" ShapeID="_x0000_i1026" DrawAspect="Content" ObjectID="_1737540306" r:id="rId12"/>
        </w:object>
      </w:r>
      <w:bookmarkEnd w:id="0"/>
      <w:r w:rsidR="00A60CC8">
        <w:rPr>
          <w:szCs w:val="24"/>
          <w:lang w:val="en-US"/>
        </w:rPr>
        <w:t xml:space="preserve">, stress </w:t>
      </w:r>
      <w:r>
        <w:rPr>
          <w:szCs w:val="24"/>
          <w:lang w:val="en-US"/>
        </w:rPr>
        <w:t>vanish</w:t>
      </w:r>
      <w:r w:rsidR="00A60CC8">
        <w:rPr>
          <w:szCs w:val="24"/>
          <w:lang w:val="en-US"/>
        </w:rPr>
        <w:t>es.</w: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If the slab is heated to the constant temperature </w:t>
      </w:r>
      <w:r w:rsidR="00B81454" w:rsidRPr="00B81454">
        <w:rPr>
          <w:position w:val="-6"/>
        </w:rPr>
        <w:object w:dxaOrig="440" w:dyaOrig="279" w14:anchorId="06C4B373">
          <v:shape id="_x0000_i1027" type="#_x0000_t75" style="width:22pt;height:13.65pt" o:ole="">
            <v:imagedata r:id="rId13" o:title=""/>
          </v:shape>
          <o:OLEObject Type="Embed" ProgID="Equation.DSMT4" ShapeID="_x0000_i1027" DrawAspect="Content" ObjectID="_1737540307" r:id="rId14"/>
        </w:object>
      </w:r>
      <w:r w:rsidR="000C4B58">
        <w:rPr>
          <w:szCs w:val="24"/>
          <w:lang w:val="en-US"/>
        </w:rPr>
        <w:t xml:space="preserve">, </w:t>
      </w:r>
      <w:r w:rsidR="00A60CC8">
        <w:rPr>
          <w:szCs w:val="24"/>
          <w:lang w:val="en-US"/>
        </w:rPr>
        <w:t>what is the required force</w:t>
      </w:r>
      <w:r w:rsidR="000C4B58">
        <w:rPr>
          <w:szCs w:val="24"/>
          <w:lang w:val="en-US"/>
        </w:rPr>
        <w:t xml:space="preserve"> </w:t>
      </w:r>
      <w:r w:rsidR="00B81454" w:rsidRPr="00025957">
        <w:rPr>
          <w:position w:val="-4"/>
        </w:rPr>
        <w:object w:dxaOrig="260" w:dyaOrig="260" w14:anchorId="03101244">
          <v:shape id="_x0000_i1028" type="#_x0000_t75" style="width:13.15pt;height:13.15pt" o:ole="">
            <v:imagedata r:id="rId15" o:title=""/>
          </v:shape>
          <o:OLEObject Type="Embed" ProgID="Equation.DSMT4" ShapeID="_x0000_i1028" DrawAspect="Content" ObjectID="_1737540308" r:id="rId16"/>
        </w:object>
      </w:r>
      <w:r w:rsidR="00A60CC8">
        <w:rPr>
          <w:szCs w:val="24"/>
          <w:lang w:val="en-US"/>
        </w:rPr>
        <w:t xml:space="preserve"> to have </w:t>
      </w:r>
      <w:r w:rsidR="00B81454" w:rsidRPr="00B81454">
        <w:rPr>
          <w:position w:val="-12"/>
        </w:rPr>
        <w:object w:dxaOrig="800" w:dyaOrig="360" w14:anchorId="7D721678">
          <v:shape id="_x0000_i1029" type="#_x0000_t75" style="width:40pt;height:18.15pt" o:ole="">
            <v:imagedata r:id="rId17" o:title=""/>
          </v:shape>
          <o:OLEObject Type="Embed" ProgID="Equation.DSMT4" ShapeID="_x0000_i1029" DrawAspect="Content" ObjectID="_1737540309" r:id="rId18"/>
        </w:object>
      </w:r>
      <w:r w:rsidR="000C4B58">
        <w:rPr>
          <w:szCs w:val="24"/>
          <w:lang w:val="en-US"/>
        </w:rPr>
        <w:t>?</w:t>
      </w:r>
      <w:r w:rsidR="00A60CC8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Material </w:t>
      </w:r>
      <w:r w:rsidR="00A60CC8">
        <w:rPr>
          <w:szCs w:val="24"/>
          <w:lang w:val="en-US"/>
        </w:rPr>
        <w:t xml:space="preserve">properties </w:t>
      </w:r>
      <w:r w:rsidR="00B81454" w:rsidRPr="00025957">
        <w:rPr>
          <w:position w:val="-4"/>
        </w:rPr>
        <w:object w:dxaOrig="240" w:dyaOrig="260" w14:anchorId="4DB8E027">
          <v:shape id="_x0000_i1030" type="#_x0000_t75" style="width:12pt;height:13.15pt" o:ole="">
            <v:imagedata r:id="rId19" o:title=""/>
          </v:shape>
          <o:OLEObject Type="Embed" ProgID="Equation.DSMT4" ShapeID="_x0000_i1030" DrawAspect="Content" ObjectID="_1737540310" r:id="rId20"/>
        </w:object>
      </w:r>
      <w:r>
        <w:rPr>
          <w:szCs w:val="24"/>
          <w:lang w:val="en-US"/>
        </w:rPr>
        <w:t xml:space="preserve">, </w:t>
      </w:r>
      <w:r w:rsidR="00B81454" w:rsidRPr="00B81454">
        <w:rPr>
          <w:position w:val="-6"/>
        </w:rPr>
        <w:object w:dxaOrig="200" w:dyaOrig="220" w14:anchorId="50AF0F99">
          <v:shape id="_x0000_i1031" type="#_x0000_t75" style="width:10pt;height:11pt" o:ole="">
            <v:imagedata r:id="rId21" o:title=""/>
          </v:shape>
          <o:OLEObject Type="Embed" ProgID="Equation.DSMT4" ShapeID="_x0000_i1031" DrawAspect="Content" ObjectID="_1737540311" r:id="rId22"/>
        </w:object>
      </w:r>
      <w:r w:rsidR="00A60CC8">
        <w:rPr>
          <w:szCs w:val="24"/>
          <w:lang w:val="en-US"/>
        </w:rPr>
        <w:t xml:space="preserve">, </w:t>
      </w:r>
      <w:r w:rsidR="00B81454" w:rsidRPr="00B81454">
        <w:rPr>
          <w:position w:val="-6"/>
        </w:rPr>
        <w:object w:dxaOrig="240" w:dyaOrig="220" w14:anchorId="4D2A26EC">
          <v:shape id="_x0000_i1032" type="#_x0000_t75" style="width:12pt;height:11pt" o:ole="">
            <v:imagedata r:id="rId23" o:title=""/>
          </v:shape>
          <o:OLEObject Type="Embed" ProgID="Equation.DSMT4" ShapeID="_x0000_i1032" DrawAspect="Content" ObjectID="_1737540312" r:id="rId24"/>
        </w:object>
      </w:r>
      <w:r w:rsidR="00A60CC8">
        <w:rPr>
          <w:szCs w:val="24"/>
          <w:lang w:val="en-US"/>
        </w:rPr>
        <w:t xml:space="preserve"> a</w:t>
      </w:r>
      <w:r>
        <w:rPr>
          <w:szCs w:val="24"/>
          <w:lang w:val="en-US"/>
        </w:rPr>
        <w:t xml:space="preserve">nd thickness </w:t>
      </w:r>
      <w:r w:rsidR="00B81454" w:rsidRPr="00B81454">
        <w:rPr>
          <w:position w:val="-6"/>
        </w:rPr>
        <w:object w:dxaOrig="139" w:dyaOrig="240" w14:anchorId="06E7FC5B">
          <v:shape id="_x0000_i1033" type="#_x0000_t75" style="width:7pt;height:12pt" o:ole="">
            <v:imagedata r:id="rId25" o:title=""/>
          </v:shape>
          <o:OLEObject Type="Embed" ProgID="Equation.DSMT4" ShapeID="_x0000_i1033" DrawAspect="Content" ObjectID="_1737540313" r:id="rId26"/>
        </w:objec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of </w:t>
      </w:r>
      <w:r>
        <w:rPr>
          <w:szCs w:val="24"/>
          <w:lang w:val="en-US"/>
        </w:rPr>
        <w:t>the slab are constants.</w:t>
      </w:r>
    </w:p>
    <w:p w14:paraId="33BD4DC7" w14:textId="16D0B5D7" w:rsidR="001B3F40" w:rsidRDefault="001B3F40" w:rsidP="00E57780">
      <w:pPr>
        <w:jc w:val="both"/>
        <w:rPr>
          <w:szCs w:val="24"/>
          <w:lang w:val="en-US"/>
        </w:rPr>
      </w:pPr>
    </w:p>
    <w:sectPr w:rsidR="001B3F40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F3D1F6" w14:textId="77777777" w:rsidR="00374E12" w:rsidRDefault="00374E12">
      <w:r>
        <w:separator/>
      </w:r>
    </w:p>
  </w:endnote>
  <w:endnote w:type="continuationSeparator" w:id="0">
    <w:p w14:paraId="2D3E9721" w14:textId="77777777" w:rsidR="00374E12" w:rsidRDefault="00374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B8E8AD" w14:textId="77777777" w:rsidR="00374E12" w:rsidRDefault="00374E12">
      <w:r>
        <w:separator/>
      </w:r>
    </w:p>
  </w:footnote>
  <w:footnote w:type="continuationSeparator" w:id="0">
    <w:p w14:paraId="1225FDFC" w14:textId="77777777" w:rsidR="00374E12" w:rsidRDefault="00374E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31556125">
    <w:abstractNumId w:val="9"/>
  </w:num>
  <w:num w:numId="2" w16cid:durableId="1439174666">
    <w:abstractNumId w:val="7"/>
  </w:num>
  <w:num w:numId="3" w16cid:durableId="1311446170">
    <w:abstractNumId w:val="6"/>
  </w:num>
  <w:num w:numId="4" w16cid:durableId="1348748065">
    <w:abstractNumId w:val="5"/>
  </w:num>
  <w:num w:numId="5" w16cid:durableId="194461487">
    <w:abstractNumId w:val="4"/>
  </w:num>
  <w:num w:numId="6" w16cid:durableId="1323701140">
    <w:abstractNumId w:val="8"/>
  </w:num>
  <w:num w:numId="7" w16cid:durableId="1712223426">
    <w:abstractNumId w:val="3"/>
  </w:num>
  <w:num w:numId="8" w16cid:durableId="812333188">
    <w:abstractNumId w:val="2"/>
  </w:num>
  <w:num w:numId="9" w16cid:durableId="1083070069">
    <w:abstractNumId w:val="1"/>
  </w:num>
  <w:num w:numId="10" w16cid:durableId="1017274116">
    <w:abstractNumId w:val="0"/>
  </w:num>
  <w:num w:numId="11" w16cid:durableId="756756278">
    <w:abstractNumId w:val="10"/>
  </w:num>
  <w:num w:numId="12" w16cid:durableId="618535439">
    <w:abstractNumId w:val="18"/>
  </w:num>
  <w:num w:numId="13" w16cid:durableId="664015181">
    <w:abstractNumId w:val="13"/>
  </w:num>
  <w:num w:numId="14" w16cid:durableId="284776174">
    <w:abstractNumId w:val="17"/>
  </w:num>
  <w:num w:numId="15" w16cid:durableId="443621535">
    <w:abstractNumId w:val="14"/>
  </w:num>
  <w:num w:numId="16" w16cid:durableId="1406805343">
    <w:abstractNumId w:val="15"/>
  </w:num>
  <w:num w:numId="17" w16cid:durableId="1722512988">
    <w:abstractNumId w:val="11"/>
  </w:num>
  <w:num w:numId="18" w16cid:durableId="1429427113">
    <w:abstractNumId w:val="16"/>
  </w:num>
  <w:num w:numId="19" w16cid:durableId="204567084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12EF"/>
    <w:rsid w:val="0005212C"/>
    <w:rsid w:val="0005221D"/>
    <w:rsid w:val="00052B3A"/>
    <w:rsid w:val="00071B31"/>
    <w:rsid w:val="000949F3"/>
    <w:rsid w:val="00094FC2"/>
    <w:rsid w:val="0009503E"/>
    <w:rsid w:val="000C3265"/>
    <w:rsid w:val="000C4B58"/>
    <w:rsid w:val="000C5A4C"/>
    <w:rsid w:val="000E7246"/>
    <w:rsid w:val="000F7B9B"/>
    <w:rsid w:val="00110ACA"/>
    <w:rsid w:val="00116222"/>
    <w:rsid w:val="00116D18"/>
    <w:rsid w:val="00124D14"/>
    <w:rsid w:val="0013145B"/>
    <w:rsid w:val="00133C34"/>
    <w:rsid w:val="00135C2D"/>
    <w:rsid w:val="001369EE"/>
    <w:rsid w:val="00157C78"/>
    <w:rsid w:val="00164C15"/>
    <w:rsid w:val="0016754A"/>
    <w:rsid w:val="0017102D"/>
    <w:rsid w:val="00185EFA"/>
    <w:rsid w:val="00197F92"/>
    <w:rsid w:val="001A2F76"/>
    <w:rsid w:val="001B3F40"/>
    <w:rsid w:val="001D62D0"/>
    <w:rsid w:val="001D6791"/>
    <w:rsid w:val="001E5E33"/>
    <w:rsid w:val="001E6095"/>
    <w:rsid w:val="001F1BE2"/>
    <w:rsid w:val="001F6D79"/>
    <w:rsid w:val="00201CD2"/>
    <w:rsid w:val="002521D2"/>
    <w:rsid w:val="002555BB"/>
    <w:rsid w:val="00255F0A"/>
    <w:rsid w:val="002814B6"/>
    <w:rsid w:val="002953A4"/>
    <w:rsid w:val="002A1F8B"/>
    <w:rsid w:val="002A37D6"/>
    <w:rsid w:val="002B0305"/>
    <w:rsid w:val="002D3C41"/>
    <w:rsid w:val="002D3CEA"/>
    <w:rsid w:val="002E68FB"/>
    <w:rsid w:val="002F365B"/>
    <w:rsid w:val="00302A0E"/>
    <w:rsid w:val="0030746F"/>
    <w:rsid w:val="00316CD9"/>
    <w:rsid w:val="00320B84"/>
    <w:rsid w:val="00333B1E"/>
    <w:rsid w:val="00337492"/>
    <w:rsid w:val="0034187C"/>
    <w:rsid w:val="00365260"/>
    <w:rsid w:val="00374E12"/>
    <w:rsid w:val="0038322E"/>
    <w:rsid w:val="003871FA"/>
    <w:rsid w:val="00392E6A"/>
    <w:rsid w:val="003B6FDE"/>
    <w:rsid w:val="003C21F0"/>
    <w:rsid w:val="003D3397"/>
    <w:rsid w:val="003D3830"/>
    <w:rsid w:val="003E0FC6"/>
    <w:rsid w:val="003E1C2E"/>
    <w:rsid w:val="003E4F63"/>
    <w:rsid w:val="0042175B"/>
    <w:rsid w:val="004223A5"/>
    <w:rsid w:val="00425928"/>
    <w:rsid w:val="004274D5"/>
    <w:rsid w:val="004359F4"/>
    <w:rsid w:val="0044606F"/>
    <w:rsid w:val="004645AD"/>
    <w:rsid w:val="00484BE4"/>
    <w:rsid w:val="00491303"/>
    <w:rsid w:val="00497BF7"/>
    <w:rsid w:val="004A44AE"/>
    <w:rsid w:val="004B4E01"/>
    <w:rsid w:val="004B7697"/>
    <w:rsid w:val="004B76A0"/>
    <w:rsid w:val="004C1C7D"/>
    <w:rsid w:val="004D2239"/>
    <w:rsid w:val="004D2B7C"/>
    <w:rsid w:val="004E08A3"/>
    <w:rsid w:val="0050070C"/>
    <w:rsid w:val="00512A5C"/>
    <w:rsid w:val="005200C2"/>
    <w:rsid w:val="00526AF1"/>
    <w:rsid w:val="0053506A"/>
    <w:rsid w:val="00542170"/>
    <w:rsid w:val="00550D35"/>
    <w:rsid w:val="00556CAB"/>
    <w:rsid w:val="005879D2"/>
    <w:rsid w:val="00594B77"/>
    <w:rsid w:val="005C5ABD"/>
    <w:rsid w:val="005D10AE"/>
    <w:rsid w:val="005E2358"/>
    <w:rsid w:val="005E714C"/>
    <w:rsid w:val="005F2C68"/>
    <w:rsid w:val="00605A79"/>
    <w:rsid w:val="00614FCA"/>
    <w:rsid w:val="00644E07"/>
    <w:rsid w:val="0066120B"/>
    <w:rsid w:val="0066136C"/>
    <w:rsid w:val="0066206D"/>
    <w:rsid w:val="00691CAE"/>
    <w:rsid w:val="006A1EAF"/>
    <w:rsid w:val="006B7266"/>
    <w:rsid w:val="006D4F4D"/>
    <w:rsid w:val="006D50AA"/>
    <w:rsid w:val="006E6910"/>
    <w:rsid w:val="006F6438"/>
    <w:rsid w:val="00705267"/>
    <w:rsid w:val="00712E97"/>
    <w:rsid w:val="00724AC6"/>
    <w:rsid w:val="00736370"/>
    <w:rsid w:val="00742805"/>
    <w:rsid w:val="00745AA7"/>
    <w:rsid w:val="00746B4C"/>
    <w:rsid w:val="0076430F"/>
    <w:rsid w:val="007657B3"/>
    <w:rsid w:val="00771BCB"/>
    <w:rsid w:val="00785B46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801EAA"/>
    <w:rsid w:val="00822C86"/>
    <w:rsid w:val="00825B34"/>
    <w:rsid w:val="00826F3D"/>
    <w:rsid w:val="008307AA"/>
    <w:rsid w:val="0083176C"/>
    <w:rsid w:val="00841932"/>
    <w:rsid w:val="0087260C"/>
    <w:rsid w:val="008B2B5B"/>
    <w:rsid w:val="008B7FEF"/>
    <w:rsid w:val="008C52AA"/>
    <w:rsid w:val="008C74CB"/>
    <w:rsid w:val="008D0810"/>
    <w:rsid w:val="008D36DA"/>
    <w:rsid w:val="008D628A"/>
    <w:rsid w:val="008D6AB6"/>
    <w:rsid w:val="008E732E"/>
    <w:rsid w:val="008F2F82"/>
    <w:rsid w:val="00910DAB"/>
    <w:rsid w:val="00917796"/>
    <w:rsid w:val="00921BBB"/>
    <w:rsid w:val="009276C5"/>
    <w:rsid w:val="0093560B"/>
    <w:rsid w:val="00944CD8"/>
    <w:rsid w:val="009519DF"/>
    <w:rsid w:val="00951CBB"/>
    <w:rsid w:val="0095398F"/>
    <w:rsid w:val="009630D7"/>
    <w:rsid w:val="0097177B"/>
    <w:rsid w:val="0097448C"/>
    <w:rsid w:val="009753F7"/>
    <w:rsid w:val="009A0D9E"/>
    <w:rsid w:val="009A617E"/>
    <w:rsid w:val="009B05E7"/>
    <w:rsid w:val="009E6EFB"/>
    <w:rsid w:val="009F59F1"/>
    <w:rsid w:val="00A02032"/>
    <w:rsid w:val="00A03B27"/>
    <w:rsid w:val="00A1416C"/>
    <w:rsid w:val="00A16C26"/>
    <w:rsid w:val="00A310B1"/>
    <w:rsid w:val="00A5329B"/>
    <w:rsid w:val="00A553DF"/>
    <w:rsid w:val="00A60CC8"/>
    <w:rsid w:val="00A63F0B"/>
    <w:rsid w:val="00A76EB7"/>
    <w:rsid w:val="00A85A7A"/>
    <w:rsid w:val="00A91449"/>
    <w:rsid w:val="00A961B1"/>
    <w:rsid w:val="00A9713F"/>
    <w:rsid w:val="00AA3BDC"/>
    <w:rsid w:val="00AB32AF"/>
    <w:rsid w:val="00AC1D4C"/>
    <w:rsid w:val="00AC2075"/>
    <w:rsid w:val="00AD2E0A"/>
    <w:rsid w:val="00AD4640"/>
    <w:rsid w:val="00AD4E27"/>
    <w:rsid w:val="00AD7DDD"/>
    <w:rsid w:val="00AF00E9"/>
    <w:rsid w:val="00AF19D6"/>
    <w:rsid w:val="00AF589B"/>
    <w:rsid w:val="00B03961"/>
    <w:rsid w:val="00B109F6"/>
    <w:rsid w:val="00B44522"/>
    <w:rsid w:val="00B55C37"/>
    <w:rsid w:val="00B72C77"/>
    <w:rsid w:val="00B80171"/>
    <w:rsid w:val="00B81454"/>
    <w:rsid w:val="00B86E79"/>
    <w:rsid w:val="00B9743F"/>
    <w:rsid w:val="00BA057D"/>
    <w:rsid w:val="00BA5F97"/>
    <w:rsid w:val="00BB793F"/>
    <w:rsid w:val="00BC0F9C"/>
    <w:rsid w:val="00BC2FCE"/>
    <w:rsid w:val="00BD079C"/>
    <w:rsid w:val="00BD2568"/>
    <w:rsid w:val="00BD785D"/>
    <w:rsid w:val="00C103C8"/>
    <w:rsid w:val="00C16894"/>
    <w:rsid w:val="00C16925"/>
    <w:rsid w:val="00C20556"/>
    <w:rsid w:val="00C32A48"/>
    <w:rsid w:val="00C41418"/>
    <w:rsid w:val="00C52689"/>
    <w:rsid w:val="00C53E0F"/>
    <w:rsid w:val="00C6060C"/>
    <w:rsid w:val="00C76DF3"/>
    <w:rsid w:val="00C91A4C"/>
    <w:rsid w:val="00CC6D69"/>
    <w:rsid w:val="00D019AB"/>
    <w:rsid w:val="00D036B4"/>
    <w:rsid w:val="00D0385A"/>
    <w:rsid w:val="00D10F81"/>
    <w:rsid w:val="00D30EDD"/>
    <w:rsid w:val="00D45A64"/>
    <w:rsid w:val="00D46933"/>
    <w:rsid w:val="00D620EF"/>
    <w:rsid w:val="00D715A6"/>
    <w:rsid w:val="00D82755"/>
    <w:rsid w:val="00D858D9"/>
    <w:rsid w:val="00D93E2D"/>
    <w:rsid w:val="00D95770"/>
    <w:rsid w:val="00DA05D8"/>
    <w:rsid w:val="00DA654A"/>
    <w:rsid w:val="00DB6836"/>
    <w:rsid w:val="00DB6947"/>
    <w:rsid w:val="00DD30D1"/>
    <w:rsid w:val="00DD66B3"/>
    <w:rsid w:val="00DE0A25"/>
    <w:rsid w:val="00E0167E"/>
    <w:rsid w:val="00E3599E"/>
    <w:rsid w:val="00E41A34"/>
    <w:rsid w:val="00E452C7"/>
    <w:rsid w:val="00E453F2"/>
    <w:rsid w:val="00E57780"/>
    <w:rsid w:val="00E621C8"/>
    <w:rsid w:val="00E621CF"/>
    <w:rsid w:val="00E84C62"/>
    <w:rsid w:val="00E86390"/>
    <w:rsid w:val="00E864E4"/>
    <w:rsid w:val="00E92D8F"/>
    <w:rsid w:val="00E9460E"/>
    <w:rsid w:val="00E959AD"/>
    <w:rsid w:val="00EB5DEF"/>
    <w:rsid w:val="00ED51AC"/>
    <w:rsid w:val="00EE4760"/>
    <w:rsid w:val="00EE47BC"/>
    <w:rsid w:val="00F00D55"/>
    <w:rsid w:val="00F0214E"/>
    <w:rsid w:val="00F26DE7"/>
    <w:rsid w:val="00F32BC9"/>
    <w:rsid w:val="00F359A2"/>
    <w:rsid w:val="00F36008"/>
    <w:rsid w:val="00F41425"/>
    <w:rsid w:val="00F438A8"/>
    <w:rsid w:val="00F52077"/>
    <w:rsid w:val="00F83944"/>
    <w:rsid w:val="00FB087E"/>
    <w:rsid w:val="00FB529A"/>
    <w:rsid w:val="00FC3D5D"/>
    <w:rsid w:val="00FD574E"/>
    <w:rsid w:val="00FE17C0"/>
    <w:rsid w:val="00FE2F57"/>
    <w:rsid w:val="00FF338B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/>
    <o:shapelayout v:ext="edit">
      <o:idmap v:ext="edit" data="2"/>
    </o:shapelayout>
  </w:shapeDefaults>
  <w:decimalSymbol w:val=","/>
  <w:listSeparator w:val=","/>
  <w14:docId w14:val="6D1D9F61"/>
  <w15:chartTrackingRefBased/>
  <w15:docId w15:val="{7997DFA6-7C60-4198-B524-F72D00333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72</Words>
  <Characters>37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12</cp:revision>
  <cp:lastPrinted>2023-02-10T11:18:00Z</cp:lastPrinted>
  <dcterms:created xsi:type="dcterms:W3CDTF">2021-02-09T09:22:00Z</dcterms:created>
  <dcterms:modified xsi:type="dcterms:W3CDTF">2023-02-10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